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72"/>
  </p:notesMasterIdLst>
  <p:sldIdLst>
    <p:sldId id="256" r:id="rId3"/>
    <p:sldId id="257" r:id="rId4"/>
    <p:sldId id="352" r:id="rId5"/>
    <p:sldId id="410" r:id="rId6"/>
    <p:sldId id="353" r:id="rId7"/>
    <p:sldId id="354" r:id="rId8"/>
    <p:sldId id="411" r:id="rId9"/>
    <p:sldId id="412" r:id="rId10"/>
    <p:sldId id="413" r:id="rId11"/>
    <p:sldId id="415" r:id="rId12"/>
    <p:sldId id="416" r:id="rId13"/>
    <p:sldId id="417" r:id="rId14"/>
    <p:sldId id="418" r:id="rId15"/>
    <p:sldId id="419" r:id="rId16"/>
    <p:sldId id="420" r:id="rId17"/>
    <p:sldId id="421" r:id="rId18"/>
    <p:sldId id="422" r:id="rId19"/>
    <p:sldId id="423" r:id="rId20"/>
    <p:sldId id="424" r:id="rId21"/>
    <p:sldId id="425" r:id="rId22"/>
    <p:sldId id="426" r:id="rId23"/>
    <p:sldId id="427" r:id="rId24"/>
    <p:sldId id="428" r:id="rId25"/>
    <p:sldId id="429" r:id="rId26"/>
    <p:sldId id="430" r:id="rId27"/>
    <p:sldId id="358" r:id="rId28"/>
    <p:sldId id="360" r:id="rId29"/>
    <p:sldId id="361" r:id="rId30"/>
    <p:sldId id="362" r:id="rId31"/>
    <p:sldId id="363" r:id="rId32"/>
    <p:sldId id="359" r:id="rId33"/>
    <p:sldId id="364" r:id="rId34"/>
    <p:sldId id="365" r:id="rId35"/>
    <p:sldId id="366" r:id="rId36"/>
    <p:sldId id="367" r:id="rId37"/>
    <p:sldId id="368" r:id="rId38"/>
    <p:sldId id="431" r:id="rId39"/>
    <p:sldId id="432" r:id="rId40"/>
    <p:sldId id="433" r:id="rId41"/>
    <p:sldId id="434" r:id="rId42"/>
    <p:sldId id="435" r:id="rId43"/>
    <p:sldId id="436" r:id="rId44"/>
    <p:sldId id="437" r:id="rId45"/>
    <p:sldId id="438" r:id="rId46"/>
    <p:sldId id="439" r:id="rId47"/>
    <p:sldId id="440" r:id="rId48"/>
    <p:sldId id="441" r:id="rId49"/>
    <p:sldId id="442" r:id="rId50"/>
    <p:sldId id="443" r:id="rId51"/>
    <p:sldId id="444" r:id="rId52"/>
    <p:sldId id="445" r:id="rId53"/>
    <p:sldId id="446" r:id="rId54"/>
    <p:sldId id="447" r:id="rId55"/>
    <p:sldId id="448" r:id="rId56"/>
    <p:sldId id="449" r:id="rId57"/>
    <p:sldId id="450" r:id="rId58"/>
    <p:sldId id="451" r:id="rId59"/>
    <p:sldId id="452" r:id="rId60"/>
    <p:sldId id="453" r:id="rId61"/>
    <p:sldId id="454" r:id="rId62"/>
    <p:sldId id="455" r:id="rId63"/>
    <p:sldId id="456" r:id="rId64"/>
    <p:sldId id="457" r:id="rId65"/>
    <p:sldId id="458" r:id="rId66"/>
    <p:sldId id="459" r:id="rId67"/>
    <p:sldId id="460" r:id="rId68"/>
    <p:sldId id="461" r:id="rId69"/>
    <p:sldId id="462" r:id="rId70"/>
    <p:sldId id="278" r:id="rId7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26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48" autoAdjust="0"/>
    <p:restoredTop sz="94095" autoAdjust="0"/>
  </p:normalViewPr>
  <p:slideViewPr>
    <p:cSldViewPr>
      <p:cViewPr varScale="1">
        <p:scale>
          <a:sx n="62" d="100"/>
          <a:sy n="62" d="100"/>
        </p:scale>
        <p:origin x="288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7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D6A55B-0B0C-48BE-ACB9-8BC4F137FFF3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7C9746-1040-4D60-8B0E-E2F7B35B42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531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9F092FB-1F71-4105-84D8-B7A4E6DE704E}" type="slidenum">
              <a:rPr lang="zh-CN" altLang="en-US">
                <a:solidFill>
                  <a:prstClr val="black"/>
                </a:solidFill>
              </a:rPr>
              <a:pPr eaLnBrk="1" hangingPunct="1"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3033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387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7485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2756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679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608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2256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0796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2506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8529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6668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0036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8015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1545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143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4427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07973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7004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8796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7573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5299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2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268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63141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0993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162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33488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0098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94372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7559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340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33836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5880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3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710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50578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67717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52197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7501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5876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90110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39611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5564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49812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6788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4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8221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59039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36364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21462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78724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2869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34947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43726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34438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11683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79359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5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6045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667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4073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86068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28532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43417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2159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97082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43557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67707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6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0371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6475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79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  <a:pPr eaLnBrk="1" hangingPunct="1"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023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2976" y="2500307"/>
            <a:ext cx="6286544" cy="612768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4414" y="3357562"/>
            <a:ext cx="4429156" cy="47627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E94C4F-1933-4056-9D6F-D9CFBF86E76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125" y="6356350"/>
            <a:ext cx="2133600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B1981BB-8ED8-48D6-AABE-ACBAD1F7E31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0131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0C32D-F7C4-447C-B533-4D736ED7517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EAEC374-B65C-44FD-BDFE-B813C65DB2DF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11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85860"/>
            <a:ext cx="2057400" cy="4840303"/>
          </a:xfrm>
        </p:spPr>
        <p:txBody>
          <a:bodyPr vert="eaVert">
            <a:normAutofit/>
          </a:bodyPr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6019800" cy="491174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1BAFA-6F0D-4BF7-BB81-43618E04DA1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5787EE1-4BAE-436C-951D-3151A82F7BB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981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2976" y="2500307"/>
            <a:ext cx="6286544" cy="612768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4414" y="3357562"/>
            <a:ext cx="4429156" cy="47627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7189A-F273-4602-8BE9-44A31E60F20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125" y="6356350"/>
            <a:ext cx="2133600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B1981BB-8ED8-48D6-AABE-ACBAD1F7E31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6957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17D3E-3B43-41BA-ADCA-B4ED64BCE69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1D348F7C-6449-4DB5-B150-C4236E70AB34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4659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2B8D29-41BB-4655-BF2A-D1935EED2B6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2107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634D3-B6B8-491D-9E80-C19999A08F0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30EDAA9F-833D-4AEA-AC65-BD478DDC7932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0311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D3511-83A3-4131-85C9-0C02F85297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970DCA3-E823-4ACB-B28D-F9224FA7031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967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506E3-B58F-4DB2-82E3-401C421703E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BFA7B66C-2457-4C04-B5E7-FAB075223BA1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5315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82D4E-168F-47A1-92B6-73F05C2A868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C1B56900-93D0-4B5B-B3DD-44AE3128A743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84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214422"/>
            <a:ext cx="3008313" cy="733422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214422"/>
            <a:ext cx="5111750" cy="4911741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2000240"/>
            <a:ext cx="3008313" cy="412592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76111-424A-417D-9F88-DF762E7E314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72581813-8297-4DD3-9F04-6E6A496AE4E0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568A2-D1E4-405C-9465-1D819ACB038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1D348F7C-6449-4DB5-B150-C4236E70AB34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2264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A5412-7F66-49F7-9C07-15BD43BFE0E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6697F415-659E-4366-8B87-DB120E4A0B7E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7623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A0D33-A7E3-476A-87B8-D7FB8AB0682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EAEC374-B65C-44FD-BDFE-B813C65DB2DF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8311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85860"/>
            <a:ext cx="2057400" cy="4840303"/>
          </a:xfrm>
        </p:spPr>
        <p:txBody>
          <a:bodyPr vert="eaVert">
            <a:normAutofit/>
          </a:bodyPr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6019800" cy="491174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C3870-48C8-4598-9AA1-2BF2E0A5DD1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5787EE1-4BAE-436C-951D-3151A82F7BB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471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51E37-6350-4DCA-B48D-B348649DE9C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69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9040D-B525-40F3-B8EF-0DDA7FFC004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30EDAA9F-833D-4AEA-AC65-BD478DDC7932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637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04518-FA78-4F7E-A9B3-A5B5785432B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970DCA3-E823-4ACB-B28D-F9224FA7031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5653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CEA34-E2FE-4411-8A5F-0DF490E7B8B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BFA7B66C-2457-4C04-B5E7-FAB075223BA1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07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49923-218C-4592-BBDF-ADE4D169B35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C1B56900-93D0-4B5B-B3DD-44AE3128A743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713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214422"/>
            <a:ext cx="3008313" cy="733422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214422"/>
            <a:ext cx="5111750" cy="4911741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2000240"/>
            <a:ext cx="3008313" cy="412592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C63D0-91DA-4F90-8093-9A69210FDEE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72581813-8297-4DD3-9F04-6E6A496AE4E0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958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2F16C-FA2E-4475-9238-68175B061CD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6697F415-659E-4366-8B87-DB120E4A0B7E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618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2875" y="357188"/>
            <a:ext cx="82296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B55E5D9-380B-4DB0-A138-8D29FC4D38C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464C3B7-DDBD-403E-A304-4BD94D6CB4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347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黑体" pitchFamily="2" charset="-122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2875" y="357188"/>
            <a:ext cx="82296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A944234-1106-4754-8691-5FC22A1DC31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/10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464C3B7-DDBD-403E-A304-4BD94D6CB4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870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黑体" pitchFamily="2" charset="-122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aoji_hu@zju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png"/><Relationship Id="rId3" Type="http://schemas.openxmlformats.org/officeDocument/2006/relationships/image" Target="../media/image40.png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11" Type="http://schemas.openxmlformats.org/officeDocument/2006/relationships/image" Target="../media/image43.png"/><Relationship Id="rId10" Type="http://schemas.openxmlformats.org/officeDocument/2006/relationships/image" Target="../media/image42.png"/><Relationship Id="rId9" Type="http://schemas.openxmlformats.org/officeDocument/2006/relationships/image" Target="../media/image410.png"/><Relationship Id="rId1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0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8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hyperlink" Target="https://en.wikipedia.org/wiki/Frank_Rosenblatt" TargetMode="External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5" Type="http://schemas.openxmlformats.org/officeDocument/2006/relationships/image" Target="../media/image12.png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8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0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7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image" Target="../media/image14.png"/><Relationship Id="rId25" Type="http://schemas.openxmlformats.org/officeDocument/2006/relationships/image" Target="../media/image19.png"/><Relationship Id="rId2" Type="http://schemas.openxmlformats.org/officeDocument/2006/relationships/slideLayout" Target="../slideLayouts/slideLayout14.xml"/><Relationship Id="rId20" Type="http://schemas.openxmlformats.org/officeDocument/2006/relationships/image" Target="../media/image16.png"/><Relationship Id="rId1" Type="http://schemas.openxmlformats.org/officeDocument/2006/relationships/vmlDrawing" Target="../drawings/vmlDrawing2.vml"/><Relationship Id="rId6" Type="http://schemas.openxmlformats.org/officeDocument/2006/relationships/hyperlink" Target="https://en.wikipedia.org/wiki/Frank_Rosenblatt" TargetMode="External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png"/><Relationship Id="rId5" Type="http://schemas.openxmlformats.org/officeDocument/2006/relationships/image" Target="../media/image5.wmf"/><Relationship Id="rId15" Type="http://schemas.openxmlformats.org/officeDocument/2006/relationships/image" Target="../media/image110.png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1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4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ChangeArrowheads="1"/>
          </p:cNvSpPr>
          <p:nvPr/>
        </p:nvSpPr>
        <p:spPr bwMode="black">
          <a:xfrm>
            <a:off x="2051720" y="2564904"/>
            <a:ext cx="6912768" cy="92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人</a:t>
            </a:r>
            <a:r>
              <a:rPr lang="zh-CN" altLang="en-US" sz="2800" b="1" dirty="0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工神经网</a:t>
            </a:r>
            <a:r>
              <a:rPr lang="zh-CN" altLang="en-US" sz="2800" b="1" dirty="0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络介绍</a:t>
            </a:r>
            <a:r>
              <a:rPr lang="en-US" altLang="zh-CN" sz="4000" b="1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endParaRPr lang="en-US" altLang="zh-CN" sz="4000" b="1" dirty="0" smtClean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 dirty="0" smtClean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black">
          <a:xfrm>
            <a:off x="3347864" y="5013176"/>
            <a:ext cx="4896544" cy="92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胡浩基</a:t>
            </a:r>
            <a:endParaRPr lang="en-US" altLang="zh-CN" sz="2400" b="1" dirty="0" smtClean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浙江大</a:t>
            </a:r>
            <a:r>
              <a:rPr lang="zh-CN" altLang="en-US" sz="2400" b="1" dirty="0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学信息与电子工程学院</a:t>
            </a:r>
            <a:r>
              <a:rPr lang="en-US" altLang="zh-CN" sz="2400" b="1" dirty="0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hlinkClick r:id="rId3"/>
              </a:rPr>
              <a:t>haoji_hu@zju.edu.cn</a:t>
            </a:r>
            <a:endParaRPr lang="en-US" altLang="zh-CN" sz="2400" b="1" dirty="0" smtClean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515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915593"/>
            <a:ext cx="6231993" cy="46739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846583"/>
            <a:ext cx="6159984" cy="4619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80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1630" y="1849123"/>
            <a:ext cx="6160740" cy="4620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93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873778"/>
            <a:ext cx="6160740" cy="4620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43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7634" y="1873778"/>
            <a:ext cx="6088732" cy="4566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4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873778"/>
            <a:ext cx="5996694" cy="4497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597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895475"/>
            <a:ext cx="5999724" cy="4499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325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873778"/>
            <a:ext cx="6170646" cy="462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2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873778"/>
            <a:ext cx="6170646" cy="462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58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677" y="1841589"/>
            <a:ext cx="6170646" cy="462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460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227" y="1866189"/>
            <a:ext cx="6207546" cy="4655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63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026" name="Picture 1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92" y="2729236"/>
            <a:ext cx="3528392" cy="2230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1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48" y="3043754"/>
            <a:ext cx="4812123" cy="1618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-36512" y="5271591"/>
            <a:ext cx="4176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000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神经元生理结构示意图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41104" y="527159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indent="4000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神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经元的数学模型示意图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7283" y="1274763"/>
            <a:ext cx="8876800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1943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年，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心理学</a:t>
            </a:r>
            <a:r>
              <a:rPr lang="zh-CN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家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W.S.McCulloch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和数理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逻辑学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家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W.Pitts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基于神经元的生理特征，建立了单个神经元的数学模型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MP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模型）。</a:t>
            </a: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生物模型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65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916832"/>
            <a:ext cx="6165010" cy="4623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08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2538" y="1857297"/>
            <a:ext cx="6378923" cy="4784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676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088" y="1916832"/>
            <a:ext cx="6440373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0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025" y="1844824"/>
            <a:ext cx="6536498" cy="4896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51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950" y="1873778"/>
            <a:ext cx="6642100" cy="4975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624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866922"/>
            <a:ext cx="6598311" cy="4942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62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3" y="1443924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两层神经网络例子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849" y="1853790"/>
            <a:ext cx="6219825" cy="25622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03648" y="5589701"/>
                <a:ext cx="13420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589701"/>
                <a:ext cx="1342034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27808" y="5238330"/>
                <a:ext cx="13313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808" y="5238330"/>
                <a:ext cx="1331390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17733" y="5971259"/>
                <a:ext cx="24145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733" y="5971259"/>
                <a:ext cx="2414507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832240" y="5878926"/>
            <a:ext cx="47106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注意：其中   为非线性函数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652120" y="5971259"/>
                <a:ext cx="7033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971259"/>
                <a:ext cx="703398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27808" y="4517627"/>
                <a:ext cx="27251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808" y="4517627"/>
                <a:ext cx="2725105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97369" y="4860017"/>
                <a:ext cx="27463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369" y="4860017"/>
                <a:ext cx="2746393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38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理：当    为阶跃函数时，三层网络可以模拟任意决策面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47664" y="1526143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526143"/>
                <a:ext cx="772904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2138" y="2100675"/>
            <a:ext cx="3143250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890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学习算法：后向传播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ck 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ropogation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Algorith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164" y="1895475"/>
            <a:ext cx="6219825" cy="2562225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40277" y="5155406"/>
            <a:ext cx="84827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入   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其中     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标签值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label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我们希望改变  和  ，使得标签值  与实际的网络输出值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尽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量接近。     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59632" y="5244801"/>
                <a:ext cx="8155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244801"/>
                <a:ext cx="815543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744792" y="5075960"/>
                <a:ext cx="1097095" cy="5852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792" y="5075960"/>
                <a:ext cx="1097095" cy="5852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779912" y="5270113"/>
                <a:ext cx="4339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5270113"/>
                <a:ext cx="433965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88983" y="5603103"/>
                <a:ext cx="4093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983" y="5603103"/>
                <a:ext cx="409343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75656" y="5610301"/>
                <a:ext cx="3676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610301"/>
                <a:ext cx="367665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635929" y="5612934"/>
                <a:ext cx="4339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929" y="5612934"/>
                <a:ext cx="433965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732240" y="5589240"/>
                <a:ext cx="3713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5589240"/>
                <a:ext cx="371384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709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学习算法：后向传播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ck 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ropogation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Algorith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164" y="1895475"/>
            <a:ext cx="6219825" cy="2562225"/>
          </a:xfrm>
          <a:prstGeom prst="rect">
            <a:avLst/>
          </a:prstGeom>
        </p:spPr>
      </p:pic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827584" y="4482046"/>
            <a:ext cx="5760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义目标函数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46389" y="5085184"/>
                <a:ext cx="3920945" cy="394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𝑀𝑖𝑛𝑖𝑚𝑖𝑧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389" y="5085184"/>
                <a:ext cx="3920945" cy="394403"/>
              </a:xfrm>
              <a:prstGeom prst="rect">
                <a:avLst/>
              </a:prstGeom>
              <a:blipFill rotWithShape="0">
                <a:blip r:embed="rId4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596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025" name="Picture 1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020318"/>
            <a:ext cx="4812123" cy="1618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66020" y="5013176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indent="4000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神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经元的数学模型示意图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数学模型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713989" y="4004492"/>
                <a:ext cx="4149854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989" y="4004492"/>
                <a:ext cx="4149854" cy="84856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3573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学习算法：后向传播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ck 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ropogation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Algorith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165" y="1895476"/>
            <a:ext cx="4759020" cy="19604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46389" y="4005064"/>
                <a:ext cx="3920945" cy="394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𝑀𝑖𝑛𝑖𝑚𝑖𝑧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389" y="4005064"/>
                <a:ext cx="3920945" cy="394403"/>
              </a:xfrm>
              <a:prstGeom prst="rect">
                <a:avLst/>
              </a:prstGeom>
              <a:blipFill rotWithShape="0">
                <a:blip r:embed="rId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99592" y="4399467"/>
            <a:ext cx="76328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优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化算法：最简单的梯度下降法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radient Descent Method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23494" y="5276320"/>
                <a:ext cx="3674531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𝑜𝑙𝑑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𝑜𝑙𝑑</m:t>
                                  </m:r>
                                </m:e>
                              </m:d>
                            </m:sup>
                          </m:sSup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494" y="5276320"/>
                <a:ext cx="3674531" cy="6190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423494" y="5941192"/>
                <a:ext cx="3568221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𝑜𝑙𝑑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𝑜𝑙𝑑</m:t>
                                  </m:r>
                                </m:e>
                              </m:d>
                            </m:sup>
                          </m:sSup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494" y="5941192"/>
                <a:ext cx="3568221" cy="6190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689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115616" y="5635948"/>
            <a:ext cx="6912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icture extracted from Hinton et al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2016.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6147" y="2132856"/>
            <a:ext cx="9007990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0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常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见非线性函数     的选择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69737" y="2122216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igmoid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03806" y="5629649"/>
                <a:ext cx="1789143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806" y="5629649"/>
                <a:ext cx="1789143" cy="61734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093419" y="5877665"/>
                <a:ext cx="26296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419" y="5877665"/>
                <a:ext cx="2629630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19672" r="-15741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8377" y="2463795"/>
            <a:ext cx="3587280" cy="3040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429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常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见非线性函数     的选择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69737" y="2122216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anh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9368" y="2429716"/>
            <a:ext cx="3914799" cy="31299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75656" y="5648832"/>
                <a:ext cx="1905842" cy="630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648832"/>
                <a:ext cx="1905842" cy="63017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106862" y="5867117"/>
                <a:ext cx="22521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1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862" y="5867117"/>
                <a:ext cx="2252155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19672" r="-13821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476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2204864"/>
            <a:ext cx="5904656" cy="3248048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95536" y="1567963"/>
            <a:ext cx="3010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大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于两层的神经网络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749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51520" y="1331476"/>
            <a:ext cx="820891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多层神经网络的优势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基本单元简单，多个基本单元可扩展为非常复杂的非线性函数。因此易于构建，同时模型有很强的表达能力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训练和测试的计算并行性非常好，有利于在分布式系统上的应用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模型构建来源于对人脑的仿生，话题丰富，各种领域的研究人员都有兴趣，都能做贡献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8818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51520" y="1267309"/>
            <a:ext cx="8208912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多层神经网络的劣势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数学不漂亮，优化算法只能获得局部极值，算法性能与初始值有关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不可解释。训练神经网络获得的参数与实际任务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关联性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常模糊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模型可调整的参数很多 （网络层数、每层神经元个数、非线性函数、学习率、优化方法、终止条件等等），使得训练神经网络变成了一门“艺术”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如果要训练相对复杂的网络，需要大量的训练样本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0909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训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练建议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61437" y="1340768"/>
            <a:ext cx="842112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一般情况下，在训练集上的目标函数的平均值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会随着训练的深入而不断减小，如果这个指标有增大情况，停下来。有两种情况：第一是采用的模型不够复杂，以致于不能在训练集上完全拟合；第二是已经训练很好了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分出一些验证集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Validation Se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训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练的本质目标是在验证集上获取最大的识别率。因此训练一段时间后，必须在验证集上测试识别率，保存使验证集上识别率最大的模型参数，作为最后结果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注意调整学习率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Learning Rate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果刚训练几步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就增加，一般来说是学习率太高了；如果每次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化很小，说明学习率太低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366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设置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30605" y="1431062"/>
            <a:ext cx="7769787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742950" marR="0" lvl="0" indent="-7429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  <a:tabLst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随机梯度下降 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tochastic Gradient Descent, SGD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激活函数选择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训练数据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初始化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初始化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. Batch normalization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目标函数选择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.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数更新策略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8.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训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练建议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73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随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机梯度下降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3528" y="1267310"/>
            <a:ext cx="7769787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随机梯度下降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不用每输入一个样本就去变换参数，而是输入一批样本（叫做一个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TCH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MINI-BATCH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，求出这些样本的梯度平均值后，根据这个平均值改变参数。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在神经网络训练中，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TCH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样本数大致设置为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0-200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等。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41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670050" y="2122488"/>
          <a:ext cx="3286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"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22488"/>
                        <a:ext cx="3286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274763"/>
            <a:ext cx="79208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957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hlinkClick r:id="rId6" tooltip="Frank Rosenblatt"/>
              </a:rPr>
              <a:t>Frank Rosenblat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从纯数学的度重新考察这一模型，指出能够从一些输入输出对     中通过学习算法获得权重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  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459571" y="2098780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571" y="2098780"/>
                        <a:ext cx="23495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985036" y="1682009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Equation" r:id="rId9" imgW="431640" imgH="253800" progId="Equation.DSMT4">
                  <p:embed/>
                </p:oleObj>
              </mc:Choice>
              <mc:Fallback>
                <p:oleObj name="Equation" r:id="rId9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036" y="1682009"/>
                        <a:ext cx="80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11560" y="2892851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问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题：给定一些输入输出对      ，其中    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求一个函数，使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46540"/>
              </p:ext>
            </p:extLst>
          </p:nvPr>
        </p:nvGraphicFramePr>
        <p:xfrm>
          <a:off x="4427984" y="2892851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892851"/>
                        <a:ext cx="80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56176" y="2985590"/>
                <a:ext cx="9741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±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2985590"/>
                <a:ext cx="974113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20286" y="3340011"/>
                <a:ext cx="114846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286" y="3340011"/>
                <a:ext cx="1148469" cy="369332"/>
              </a:xfrm>
              <a:prstGeom prst="rect">
                <a:avLst/>
              </a:prstGeom>
              <a:blipFill rotWithShape="0">
                <a:blip r:embed="rId1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11560" y="4101193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：设定               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从一堆输入输出中自动学习，获得  和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36572" y="4171008"/>
                <a:ext cx="25828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572" y="4171008"/>
                <a:ext cx="2582823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768249" y="4540340"/>
                <a:ext cx="4662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249" y="4540340"/>
                <a:ext cx="466217" cy="36933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419872" y="4551599"/>
                <a:ext cx="3676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4551599"/>
                <a:ext cx="367665" cy="36933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333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随</a:t>
            </a:r>
            <a:r>
              <a:rPr lang="zh-CN" altLang="en-US" sz="4400" b="1" cap="all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机梯度下降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7584" y="1628800"/>
            <a:ext cx="688696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ion.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m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size(train_x,1);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um_batches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m /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k = 1 :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iteration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kk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andperm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m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l = 1 :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_batches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batch_x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rain_x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k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(l - 1)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+ 1 : l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, :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batch_y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rain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k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(l - 1)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+ 1 : l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, :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_forwar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,batch_x,batch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_backpropagation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,batch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_applygradien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en-US" altLang="zh-CN" dirty="0">
              <a:solidFill>
                <a:srgbClr val="0000FF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525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随</a:t>
            </a:r>
            <a:r>
              <a:rPr lang="zh-CN" altLang="en-US" sz="4400" b="1" cap="all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机梯度下降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53881" y="2940783"/>
            <a:ext cx="7704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cost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s) = 0.5 / m * sum(sum((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batch_y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.^2)) + 0.5 *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* cost2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3880" y="4460919"/>
            <a:ext cx="78848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nn.depth-1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depth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nn.depth-1}'/m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nn.depth-1};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nn.depth-1} = sum(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depth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},2)/m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45869" y="2334214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前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计算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39552" y="3864225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后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传播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9552" y="1772546"/>
            <a:ext cx="2941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m = size(batch_x,2);</a:t>
            </a:r>
          </a:p>
        </p:txBody>
      </p:sp>
    </p:spTree>
    <p:extLst>
      <p:ext uri="{BB962C8B-B14F-4D97-AF65-F5344CB8AC3E}">
        <p14:creationId xmlns:p14="http://schemas.microsoft.com/office/powerpoint/2010/main" val="578777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激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活函数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3" y="1772816"/>
            <a:ext cx="9007533" cy="4050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35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激活函数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常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见非线性函数     的选择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69737" y="2122216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igmoid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03806" y="5629649"/>
                <a:ext cx="1789143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806" y="5629649"/>
                <a:ext cx="1789143" cy="61734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093419" y="5877665"/>
                <a:ext cx="26296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419" y="5877665"/>
                <a:ext cx="2629630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19672" r="-15741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8377" y="2463795"/>
            <a:ext cx="3587280" cy="3040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31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激活函数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常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见非线性函数     的选择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69737" y="2122216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anh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9368" y="2429716"/>
            <a:ext cx="3914799" cy="31299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75656" y="5648832"/>
                <a:ext cx="1905842" cy="630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648832"/>
                <a:ext cx="1905842" cy="63017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106862" y="5867117"/>
                <a:ext cx="22521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1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862" y="5867117"/>
                <a:ext cx="2252155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19672" r="-13821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444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训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练数据初始化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建议：做均值和方差归一化。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681" y="1933846"/>
            <a:ext cx="8056791" cy="280002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058" y="5445224"/>
            <a:ext cx="2932115" cy="79208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779912" y="5102604"/>
            <a:ext cx="51125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[U,V] = size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avgX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mean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igma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avgX,U,1)).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sigma,U,1);</a:t>
            </a:r>
          </a:p>
        </p:txBody>
      </p:sp>
    </p:spTree>
    <p:extLst>
      <p:ext uri="{BB962C8B-B14F-4D97-AF65-F5344CB8AC3E}">
        <p14:creationId xmlns:p14="http://schemas.microsoft.com/office/powerpoint/2010/main" val="332746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3750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（</a:t>
            </a:r>
            <a:r>
              <a:rPr lang="en-US" altLang="zh-CN" sz="4400" b="1" dirty="0" err="1" smtClean="0">
                <a:solidFill>
                  <a:prstClr val="white"/>
                </a:solidFill>
                <a:latin typeface="Arial" charset="0"/>
              </a:rPr>
              <a:t>W,</a:t>
            </a:r>
            <a:r>
              <a:rPr lang="en-US" altLang="zh-CN" sz="4400" b="1" dirty="0" err="1">
                <a:solidFill>
                  <a:prstClr val="white"/>
                </a:solidFill>
                <a:latin typeface="Arial" charset="0"/>
              </a:rPr>
              <a:t>b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）的初始化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637269"/>
            <a:ext cx="2916377" cy="233165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8" y="1646847"/>
            <a:ext cx="2904398" cy="2322080"/>
          </a:xfrm>
          <a:prstGeom prst="rect">
            <a:avLst/>
          </a:prstGeom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691680" y="3861048"/>
            <a:ext cx="1512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igmoid 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364088" y="3861047"/>
            <a:ext cx="1080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tanh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467544" y="4651819"/>
            <a:ext cx="848279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梯度消失现象：如果        一开始很大或很小，那么梯度将趋近于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反向传播后前面与之相关的梯度也趋近于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导致训练缓慢。 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因此，我们要使       一开始在零附近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47864" y="4725144"/>
                <a:ext cx="1150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4725144"/>
                <a:ext cx="1150956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628370" y="5858008"/>
                <a:ext cx="1150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8370" y="5858008"/>
                <a:ext cx="115095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01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3750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（</a:t>
            </a:r>
            <a:r>
              <a:rPr lang="en-US" altLang="zh-CN" sz="4400" b="1" dirty="0" err="1" smtClean="0">
                <a:solidFill>
                  <a:prstClr val="white"/>
                </a:solidFill>
                <a:latin typeface="Arial" charset="0"/>
              </a:rPr>
              <a:t>W,</a:t>
            </a:r>
            <a:r>
              <a:rPr lang="en-US" altLang="zh-CN" sz="4400" b="1" dirty="0" err="1">
                <a:solidFill>
                  <a:prstClr val="white"/>
                </a:solidFill>
                <a:latin typeface="Arial" charset="0"/>
              </a:rPr>
              <a:t>b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）的初始化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79512" y="1556792"/>
            <a:ext cx="848279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种比较简单有效的方法是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（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W,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初始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化从区间           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均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匀随机取值。其中  为（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W,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所在层的神经元个数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可以证明，如果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服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从正态分布，均值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方差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且各个维度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无关，而（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W,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的均匀分布，则        是均值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 方差为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正态分布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372200" y="3871569"/>
                <a:ext cx="1150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3871569"/>
                <a:ext cx="1150956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164288" y="1484784"/>
                <a:ext cx="136518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/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rad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1484784"/>
                <a:ext cx="1365181" cy="7146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87824" y="2411596"/>
                <a:ext cx="3779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411596"/>
                <a:ext cx="377924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843808" y="3655157"/>
                <a:ext cx="136518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/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rad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655157"/>
                <a:ext cx="1365181" cy="7146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9179" y="5059403"/>
            <a:ext cx="8604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mtClean="0">
                <a:solidFill>
                  <a:srgbClr val="000000"/>
                </a:solidFill>
                <a:latin typeface="Courier New" panose="02070309020205020404" pitchFamily="49" charset="0"/>
              </a:rPr>
              <a:t>nn.W{k} = 2*rand(height, width)/sqrt(width)-1/sqrt(width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9770" y="5466757"/>
            <a:ext cx="80446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= 2*rand(height, 1)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width)-1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width);</a:t>
            </a:r>
          </a:p>
        </p:txBody>
      </p:sp>
    </p:spTree>
    <p:extLst>
      <p:ext uri="{BB962C8B-B14F-4D97-AF65-F5344CB8AC3E}">
        <p14:creationId xmlns:p14="http://schemas.microsoft.com/office/powerpoint/2010/main" val="172220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3750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（</a:t>
            </a:r>
            <a:r>
              <a:rPr lang="en-US" altLang="zh-CN" sz="4400" b="1" dirty="0" err="1" smtClean="0">
                <a:solidFill>
                  <a:prstClr val="white"/>
                </a:solidFill>
                <a:latin typeface="Arial" charset="0"/>
              </a:rPr>
              <a:t>W,</a:t>
            </a:r>
            <a:r>
              <a:rPr lang="en-US" altLang="zh-CN" sz="4400" b="1" dirty="0" err="1">
                <a:solidFill>
                  <a:prstClr val="white"/>
                </a:solidFill>
                <a:latin typeface="Arial" charset="0"/>
              </a:rPr>
              <a:t>b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）的初始化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83323" y="1285061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数初始化是一个热点领域，相关论文包括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4" y="1844824"/>
            <a:ext cx="9144000" cy="4172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53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97441" y="1267309"/>
            <a:ext cx="83491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论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文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tch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normalization accelerating deep network training by reducing internal covariate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hift (2015)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29473" y="2392736"/>
            <a:ext cx="79208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基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思想：既然我们希望每一层获得的值都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附近，从而避免梯度消失现象，那么我们为什么不直接把每一层的值做基于均值和方差的归一化呢？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951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</a:t>
            </a:r>
            <a:r>
              <a:rPr lang="en-US" altLang="zh-CN" sz="4400" b="1" dirty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49959"/>
              </p:ext>
            </p:extLst>
          </p:nvPr>
        </p:nvGraphicFramePr>
        <p:xfrm>
          <a:off x="1670050" y="2122488"/>
          <a:ext cx="3286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22488"/>
                        <a:ext cx="3286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274763"/>
            <a:ext cx="79208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957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hlinkClick r:id="rId6" tooltip="Frank Rosenblatt"/>
              </a:rPr>
              <a:t>Frank Rosenblat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从纯数学的度重新考察这一模型，指出能够从一些输入输出对     中通过学习算法获得权重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  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8051"/>
              </p:ext>
            </p:extLst>
          </p:nvPr>
        </p:nvGraphicFramePr>
        <p:xfrm>
          <a:off x="4059932" y="3378448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932" y="3378448"/>
                        <a:ext cx="80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9835"/>
              </p:ext>
            </p:extLst>
          </p:nvPr>
        </p:nvGraphicFramePr>
        <p:xfrm>
          <a:off x="2459571" y="2098780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571" y="2098780"/>
                        <a:ext cx="23495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99592" y="2614613"/>
            <a:ext cx="7488832" cy="3785652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感知器算法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Perceptron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Algorithm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随机选择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和  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取一个训练样本     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若        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且     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(ii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     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且   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再取另一个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回到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终止条件：直到所有输入输出对 都不满足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中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ii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之一，退出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循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环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37258"/>
              </p:ext>
            </p:extLst>
          </p:nvPr>
        </p:nvGraphicFramePr>
        <p:xfrm>
          <a:off x="2987824" y="3089275"/>
          <a:ext cx="330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089275"/>
                        <a:ext cx="33020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99252"/>
              </p:ext>
            </p:extLst>
          </p:nvPr>
        </p:nvGraphicFramePr>
        <p:xfrm>
          <a:off x="3635896" y="3089275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089275"/>
                        <a:ext cx="23495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47227"/>
              </p:ext>
            </p:extLst>
          </p:nvPr>
        </p:nvGraphicFramePr>
        <p:xfrm>
          <a:off x="3286974" y="5191139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14" imgW="431640" imgH="253800" progId="Equation.DSMT4">
                  <p:embed/>
                </p:oleObj>
              </mc:Choice>
              <mc:Fallback>
                <p:oleObj name="Equation" r:id="rId14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974" y="5191139"/>
                        <a:ext cx="80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822023" y="3789040"/>
                <a:ext cx="9741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3" y="3789040"/>
                <a:ext cx="974113" cy="369332"/>
              </a:xfrm>
              <a:prstGeom prst="rect">
                <a:avLst/>
              </a:prstGeom>
              <a:blipFill rotWithShape="0">
                <a:blip r:embed="rId1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076999" y="4197457"/>
                <a:ext cx="12861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W</a:t>
                </a:r>
                <a14:m>
                  <m:oMath xmlns:m="http://schemas.openxmlformats.org/officeDocument/2006/math"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999" y="4197457"/>
                <a:ext cx="1286186" cy="369332"/>
              </a:xfrm>
              <a:prstGeom prst="rect">
                <a:avLst/>
              </a:prstGeom>
              <a:blipFill rotWithShape="0">
                <a:blip r:embed="rId17"/>
                <a:stretch>
                  <a:fillRect l="-4265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657560" y="4175646"/>
                <a:ext cx="12030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560" y="4175646"/>
                <a:ext cx="1203085" cy="369332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6" name="Rectangle 1025"/>
              <p:cNvSpPr/>
              <p:nvPr/>
            </p:nvSpPr>
            <p:spPr>
              <a:xfrm>
                <a:off x="4822023" y="4512278"/>
                <a:ext cx="9741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+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26" name="Rectangle 10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3" y="4512278"/>
                <a:ext cx="974113" cy="369332"/>
              </a:xfrm>
              <a:prstGeom prst="rect">
                <a:avLst/>
              </a:prstGeom>
              <a:blipFill rotWithShape="0">
                <a:blip r:embed="rId2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7" name="Rectangle 1026"/>
              <p:cNvSpPr/>
              <p:nvPr/>
            </p:nvSpPr>
            <p:spPr>
              <a:xfrm>
                <a:off x="3006511" y="4947214"/>
                <a:ext cx="12861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W</a:t>
                </a:r>
                <a14:m>
                  <m:oMath xmlns:m="http://schemas.openxmlformats.org/officeDocument/2006/math"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27" name="Rectangle 10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511" y="4947214"/>
                <a:ext cx="1286186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3791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8" name="Rectangle 1027"/>
              <p:cNvSpPr/>
              <p:nvPr/>
            </p:nvSpPr>
            <p:spPr>
              <a:xfrm>
                <a:off x="4614993" y="4934973"/>
                <a:ext cx="12030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28" name="Rectangle 10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93" y="4934973"/>
                <a:ext cx="1203085" cy="369332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57076"/>
              </p:ext>
            </p:extLst>
          </p:nvPr>
        </p:nvGraphicFramePr>
        <p:xfrm>
          <a:off x="4985036" y="1682009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23" imgW="431640" imgH="253800" progId="Equation.DSMT4">
                  <p:embed/>
                </p:oleObj>
              </mc:Choice>
              <mc:Fallback>
                <p:oleObj name="Equation" r:id="rId23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036" y="1682009"/>
                        <a:ext cx="80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24123" y="3814077"/>
                <a:ext cx="15805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123" y="3814077"/>
                <a:ext cx="1580561" cy="369332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624123" y="4545048"/>
                <a:ext cx="15805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123" y="4545048"/>
                <a:ext cx="1580561" cy="369332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5440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772816"/>
            <a:ext cx="2137323" cy="4863982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419872" y="1988840"/>
            <a:ext cx="52795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每一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FC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Fully Connected Layer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接一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N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tch Normalization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3928" y="4096545"/>
            <a:ext cx="3809190" cy="1365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62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17272" y="1324452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算法流程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63" y="1916832"/>
            <a:ext cx="9144000" cy="372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40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/>
          <p:nvPr/>
        </p:nvSpPr>
        <p:spPr>
          <a:xfrm>
            <a:off x="265674" y="1502688"/>
            <a:ext cx="8482789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y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,1,m);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atch_normalization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E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ecNum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+ sum(y,2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.^2*(nn.vecNum-1) + (m-1)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y,0,2).^2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vecNum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ecNum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+ m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E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ecNum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/(nn.vecNum-1)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y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(y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,1,m)).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+0.0001*ones(size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)),1,m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y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Gamm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y+nn.B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;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activaton_function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sigmoid'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sigmoid(y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 err="1">
                <a:solidFill>
                  <a:srgbClr val="A020F0"/>
                </a:solidFill>
                <a:latin typeface="Courier New" panose="02070309020205020404" pitchFamily="49" charset="0"/>
              </a:rPr>
              <a:t>tanh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anh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y);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1520" y="1117372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前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计算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164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66432" y="1100795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后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传播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2098" y="1772816"/>
            <a:ext cx="837980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= (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'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+1})) .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.* (1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});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atch_normalization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x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,1,m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x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(x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,1,m))./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     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+0.0001*ones(size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)),1,m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temp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*x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Gamma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sum(mean(temp,2)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eta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sum(mean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,2)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Gamm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+0.0001),1,m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'/m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;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sum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,2)/m;</a:t>
            </a:r>
          </a:p>
        </p:txBody>
      </p:sp>
    </p:spTree>
    <p:extLst>
      <p:ext uri="{BB962C8B-B14F-4D97-AF65-F5344CB8AC3E}">
        <p14:creationId xmlns:p14="http://schemas.microsoft.com/office/powerpoint/2010/main" val="28499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目标函数选择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1315005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则项 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egulation Ter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31640" y="1881777"/>
                <a:ext cx="25086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881777"/>
                <a:ext cx="2508635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59632" y="2271677"/>
                <a:ext cx="6120680" cy="984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𝑎𝑡𝑐h</m:t>
                              </m:r>
                              <m:r>
                                <m:rPr>
                                  <m:lit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𝑖𝑧𝑒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nary>
                            <m:naryPr>
                              <m:chr m:val="∑"/>
                              <m:limLoc m:val="subSup"/>
                              <m:grow m:val="on"/>
                              <m:sup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limLoc m:val="subSup"/>
                                  <m:grow m:val="on"/>
                                  <m:sup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  <m:sup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71677"/>
                <a:ext cx="6120680" cy="9840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99592" y="3552448"/>
            <a:ext cx="5760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cost2 = cost2 +  sum(sum(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}.^2)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99592" y="3886348"/>
            <a:ext cx="7704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cos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s) = 0.5 / m * sum(sum(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.^2)) + 0.5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* cost2;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43608" y="4765242"/>
            <a:ext cx="7560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dirty="0"/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'/m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;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45869" y="3094810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前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计算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39552" y="4624821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后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传播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337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目标函数选择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3323" y="1240909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果是分类问题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F(W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可以采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OFTMAX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和交叉熵的组合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714963"/>
            <a:ext cx="2272665" cy="129921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44827" y="2071906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OFTMAX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170" name="Picture 2" descr="sum_{j=1}^N exp(z_j)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956" y="2940527"/>
            <a:ext cx="1805523" cy="64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424" y="4143336"/>
            <a:ext cx="5128260" cy="109156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01516" y="5297175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交叉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熵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ross Entropy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6888" y="5792006"/>
            <a:ext cx="3333750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32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目标函数选择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3322" y="1240909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F(W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OFTMAX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和交叉熵的组合，那么求导将会有非常简单的形式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499" y="2132856"/>
            <a:ext cx="1290320" cy="55689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516144" y="3212976"/>
            <a:ext cx="77768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rcm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objective_function,</a:t>
            </a:r>
            <a:r>
              <a:rPr lang="en-US" altLang="zh-CN" dirty="0" err="1">
                <a:solidFill>
                  <a:srgbClr val="A020F0"/>
                </a:solidFill>
                <a:latin typeface="Courier New" panose="02070309020205020404" pitchFamily="49" charset="0"/>
              </a:rPr>
              <a:t>'Cross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 Entropy'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cost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 = -0.5*sum(sum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.*log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)))/m + 0.5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* cost2;</a:t>
            </a:r>
          </a:p>
        </p:txBody>
      </p:sp>
      <p:sp>
        <p:nvSpPr>
          <p:cNvPr id="6" name="Rectangle 5"/>
          <p:cNvSpPr/>
          <p:nvPr/>
        </p:nvSpPr>
        <p:spPr>
          <a:xfrm>
            <a:off x="755575" y="4581128"/>
            <a:ext cx="78488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 err="1">
                <a:solidFill>
                  <a:srgbClr val="A020F0"/>
                </a:solidFill>
                <a:latin typeface="Courier New" panose="02070309020205020404" pitchFamily="49" charset="0"/>
              </a:rPr>
              <a:t>softmax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y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nn.depth-1}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nn.depth-1}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nn.depth-1},1,m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depth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depth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zh-CN" altLang="en-US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67544" y="2720531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前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计算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16144" y="4092433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后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传播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16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3322" y="1425575"/>
            <a:ext cx="8421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常规的更新 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Vanilla Stochastic Gradient Descen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4" y="2028969"/>
            <a:ext cx="72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728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412776"/>
            <a:ext cx="84211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GD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问题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W,b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每一个分量获得的梯度绝对值有大有小，一些情况下，将会迫使优化路径变成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字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形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状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63" y="2924944"/>
            <a:ext cx="9144000" cy="1925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24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412776"/>
            <a:ext cx="84211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GD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问题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GD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求梯度的策略过于随机，由于上一次和下一次用的是完全不同的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TCH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据，将会出现优化的方向随机的情况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3050345"/>
            <a:ext cx="3960440" cy="21298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6096" y="2780928"/>
            <a:ext cx="3032012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67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8288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05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340768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决各个方向梯度不一致的方法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daGrad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056" y="2276872"/>
            <a:ext cx="7662052" cy="3952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61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597442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决各个方向梯度不一致的方法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daGrad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559" y="2636912"/>
            <a:ext cx="828092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rcm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optimization_metho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 err="1">
                <a:solidFill>
                  <a:srgbClr val="A020F0"/>
                </a:solidFill>
                <a:latin typeface="Courier New" panose="02070309020205020404" pitchFamily="49" charset="0"/>
              </a:rPr>
              <a:t>AdaGrad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^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2;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^2;</a:t>
            </a:r>
          </a:p>
          <a:p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/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)+0.001);</a:t>
            </a:r>
          </a:p>
          <a:p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/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)+0.001);</a:t>
            </a:r>
          </a:p>
        </p:txBody>
      </p:sp>
    </p:spTree>
    <p:extLst>
      <p:ext uri="{BB962C8B-B14F-4D97-AF65-F5344CB8AC3E}">
        <p14:creationId xmlns:p14="http://schemas.microsoft.com/office/powerpoint/2010/main" val="395920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340768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决各个方向梯度不一致的方法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MSProp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2198037"/>
            <a:ext cx="7682046" cy="3921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1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340768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决梯度随机性问题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Momentum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1560100"/>
            <a:ext cx="2258032" cy="10134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4181" y="2636912"/>
            <a:ext cx="7608464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198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340768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决梯度随机性问题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Momentum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7544" y="2276872"/>
            <a:ext cx="838842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rcm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optimization_metho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Momentum'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v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5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v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5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 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rho = 0.5;</a:t>
            </a:r>
          </a:p>
        </p:txBody>
      </p:sp>
    </p:spTree>
    <p:extLst>
      <p:ext uri="{BB962C8B-B14F-4D97-AF65-F5344CB8AC3E}">
        <p14:creationId xmlns:p14="http://schemas.microsoft.com/office/powerpoint/2010/main" val="28715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152112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两个问题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dam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1624728"/>
            <a:ext cx="6422867" cy="4991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68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152112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两个问题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dam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560" y="1983109"/>
            <a:ext cx="819065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rcm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optimization_metho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Adam</a:t>
            </a:r>
            <a:r>
              <a:rPr lang="en-US" altLang="zh-CN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s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9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0.1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nn.sb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9*nn.sb{k} + 0.1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};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999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0.001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^2;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999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0.001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^2;</a:t>
            </a:r>
          </a:p>
          <a:p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10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1000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+0.00001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10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nn.sb{k}.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1000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+0.00001);  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rho1 = 0.9, rho2 = 0.999, delta = 0.00001</a:t>
            </a:r>
          </a:p>
        </p:txBody>
      </p:sp>
    </p:spTree>
    <p:extLst>
      <p:ext uri="{BB962C8B-B14F-4D97-AF65-F5344CB8AC3E}">
        <p14:creationId xmlns:p14="http://schemas.microsoft.com/office/powerpoint/2010/main" val="263210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340768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决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MSProp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3567" y="2348880"/>
            <a:ext cx="798907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rcm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optimization_metho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 err="1">
                <a:solidFill>
                  <a:srgbClr val="A020F0"/>
                </a:solidFill>
                <a:latin typeface="Courier New" panose="02070309020205020404" pitchFamily="49" charset="0"/>
              </a:rPr>
              <a:t>RMSProp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9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0.1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^2;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9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0.1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^2;</a:t>
            </a:r>
          </a:p>
          <a:p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/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)+0.001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/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)+0.001); 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rho = 0.9</a:t>
            </a:r>
          </a:p>
        </p:txBody>
      </p:sp>
    </p:spTree>
    <p:extLst>
      <p:ext uri="{BB962C8B-B14F-4D97-AF65-F5344CB8AC3E}">
        <p14:creationId xmlns:p14="http://schemas.microsoft.com/office/powerpoint/2010/main" val="212109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训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练建议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22502" y="1628800"/>
            <a:ext cx="8098995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Batch Normalization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较好用，用了这个后，对学习率、参数更新策略等不敏感。建议如果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tch Normalization,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更新策略用最简单的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GD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可，我的经验是加上其他反而不好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如果不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atch Normalization,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我的经验是，合理变换其他参数组合，也可以达到目的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于梯度累积效应，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daGrad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MSProp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 Ada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种更新策略到了训练的后期会很慢，可以采用提高学习率的策略来补偿这一效应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32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5842" name="TextBox 6"/>
          <p:cNvSpPr txBox="1">
            <a:spLocks noChangeArrowheads="1"/>
          </p:cNvSpPr>
          <p:nvPr/>
        </p:nvSpPr>
        <p:spPr bwMode="auto">
          <a:xfrm>
            <a:off x="1619672" y="2492896"/>
            <a:ext cx="655272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Thank you and comments are welcomed</a:t>
            </a:r>
          </a:p>
        </p:txBody>
      </p:sp>
    </p:spTree>
    <p:extLst>
      <p:ext uri="{BB962C8B-B14F-4D97-AF65-F5344CB8AC3E}">
        <p14:creationId xmlns:p14="http://schemas.microsoft.com/office/powerpoint/2010/main" val="186636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844824"/>
            <a:ext cx="6336704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526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873778"/>
            <a:ext cx="6336704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82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915593"/>
            <a:ext cx="6231993" cy="46739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79" y="1844824"/>
            <a:ext cx="6231993" cy="4673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6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蝴蝶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蝴蝶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4</TotalTime>
  <Words>3814</Words>
  <Application>Microsoft Office PowerPoint</Application>
  <PresentationFormat>On-screen Show (4:3)</PresentationFormat>
  <Paragraphs>445</Paragraphs>
  <Slides>69</Slides>
  <Notes>6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82" baseType="lpstr">
      <vt:lpstr>Arial Unicode MS</vt:lpstr>
      <vt:lpstr>华文楷体</vt:lpstr>
      <vt:lpstr>宋体</vt:lpstr>
      <vt:lpstr>黑体</vt:lpstr>
      <vt:lpstr>Arial</vt:lpstr>
      <vt:lpstr>Calibri</vt:lpstr>
      <vt:lpstr>Cambria Math</vt:lpstr>
      <vt:lpstr>Courier New</vt:lpstr>
      <vt:lpstr>Times New Roman</vt:lpstr>
      <vt:lpstr>Wingdings</vt:lpstr>
      <vt:lpstr>蝴蝶飞</vt:lpstr>
      <vt:lpstr>1_蝴蝶飞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oji Hu</dc:creator>
  <cp:lastModifiedBy>Haoji Hu</cp:lastModifiedBy>
  <cp:revision>618</cp:revision>
  <dcterms:modified xsi:type="dcterms:W3CDTF">2017-10-12T20:17:29Z</dcterms:modified>
</cp:coreProperties>
</file>